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8.bin" ContentType="application/vnd.openxmlformats-officedocument.oleObject"/>
  <Override PartName="/ppt/tags/tag12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9"/>
  </p:notesMasterIdLst>
  <p:handoutMasterIdLst>
    <p:handoutMasterId r:id="rId20"/>
  </p:handoutMasterIdLst>
  <p:sldIdLst>
    <p:sldId id="257" r:id="rId2"/>
    <p:sldId id="374" r:id="rId3"/>
    <p:sldId id="366" r:id="rId4"/>
    <p:sldId id="397" r:id="rId5"/>
    <p:sldId id="400" r:id="rId6"/>
    <p:sldId id="396" r:id="rId7"/>
    <p:sldId id="407" r:id="rId8"/>
    <p:sldId id="375" r:id="rId9"/>
    <p:sldId id="401" r:id="rId10"/>
    <p:sldId id="402" r:id="rId11"/>
    <p:sldId id="403" r:id="rId12"/>
    <p:sldId id="404" r:id="rId13"/>
    <p:sldId id="405" r:id="rId14"/>
    <p:sldId id="408" r:id="rId15"/>
    <p:sldId id="376" r:id="rId16"/>
    <p:sldId id="409" r:id="rId17"/>
    <p:sldId id="406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7517" autoAdjust="0"/>
    <p:restoredTop sz="94617" autoAdjust="0"/>
  </p:normalViewPr>
  <p:slideViewPr>
    <p:cSldViewPr snapToGrid="0" showGuides="1">
      <p:cViewPr varScale="1">
        <p:scale>
          <a:sx n="103" d="100"/>
          <a:sy n="103" d="100"/>
        </p:scale>
        <p:origin x="-1800" y="-96"/>
      </p:cViewPr>
      <p:guideLst>
        <p:guide orient="horz" pos="2153"/>
        <p:guide pos="294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4" d="100"/>
        <a:sy n="154" d="100"/>
      </p:scale>
      <p:origin x="0" y="50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1" y="363539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5" y="6606747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Z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90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tags" Target="../tags/tag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7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tags" Target="../tags/tag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3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tags" Target="../tags/tag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tags" Target="../tags/tag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7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21306" y="1663280"/>
            <a:ext cx="8947355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 Theory:</a:t>
            </a:r>
          </a:p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ZFC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2788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Found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427476"/>
              </p:ext>
            </p:extLst>
          </p:nvPr>
        </p:nvGraphicFramePr>
        <p:xfrm>
          <a:off x="881857" y="3253974"/>
          <a:ext cx="738346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Equation" r:id="rId5" imgW="1879600" imgH="431800" progId="Equation.DSMT4">
                  <p:embed/>
                </p:oleObj>
              </mc:Choice>
              <mc:Fallback>
                <p:oleObj name="Equation" r:id="rId5" imgW="1879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1857" y="3253974"/>
                        <a:ext cx="7383462" cy="169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25830" y="2255336"/>
            <a:ext cx="54068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4800" dirty="0" smtClean="0">
                <a:latin typeface="Comic Sans MS"/>
                <a:cs typeface="Comic Sans MS"/>
              </a:rPr>
              <a:t> is </a:t>
            </a:r>
            <a:r>
              <a:rPr lang="en-US" sz="4800" b="1" dirty="0" smtClean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solidFill>
                  <a:srgbClr val="9751CB"/>
                </a:solidFill>
                <a:latin typeface="Comic Sans MS"/>
                <a:cs typeface="Comic Sans MS"/>
              </a:rPr>
              <a:t>-minimal</a:t>
            </a:r>
            <a:r>
              <a:rPr lang="en-US" sz="4800" dirty="0" smtClean="0">
                <a:latin typeface="Comic Sans MS"/>
                <a:cs typeface="Comic Sans MS"/>
              </a:rPr>
              <a:t> i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83012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2788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Found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59740" y="2376286"/>
            <a:ext cx="699392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ry nonempty set ha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latin typeface="Comic Sans MS"/>
                <a:cs typeface="Comic Sans MS"/>
              </a:rPr>
              <a:t>-minimal elemen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038868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2788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Found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647480"/>
              </p:ext>
            </p:extLst>
          </p:nvPr>
        </p:nvGraphicFramePr>
        <p:xfrm>
          <a:off x="1017588" y="4117975"/>
          <a:ext cx="68707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Equation" r:id="rId5" imgW="2019300" imgH="457200" progId="Equation.DSMT4">
                  <p:embed/>
                </p:oleObj>
              </mc:Choice>
              <mc:Fallback>
                <p:oleObj name="Equation" r:id="rId5" imgW="2019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7588" y="4117975"/>
                        <a:ext cx="6870700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9740" y="2376286"/>
            <a:ext cx="699392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ry nonempty set ha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latin typeface="Comic Sans MS"/>
                <a:cs typeface="Comic Sans MS"/>
              </a:rPr>
              <a:t>-minimal element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1770204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dirty="0">
                <a:solidFill>
                  <a:srgbClr val="0000FF"/>
                </a:solidFill>
              </a:rPr>
              <a:t>S </a:t>
            </a:r>
            <a:r>
              <a:rPr lang="en-US" sz="6600" dirty="0" smtClean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961" y="1388810"/>
            <a:ext cx="8298638" cy="4558153"/>
          </a:xfrm>
        </p:spPr>
        <p:txBody>
          <a:bodyPr/>
          <a:lstStyle/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00FF"/>
                </a:solidFill>
              </a:rPr>
              <a:t>R::= {S}</a:t>
            </a:r>
            <a:r>
              <a:rPr lang="en-US" sz="4800" dirty="0" smtClean="0"/>
              <a:t>.</a:t>
            </a:r>
            <a:endParaRPr lang="en-US" sz="4800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65764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dirty="0">
                <a:solidFill>
                  <a:srgbClr val="0000FF"/>
                </a:solidFill>
              </a:rPr>
              <a:t>S </a:t>
            </a:r>
            <a:r>
              <a:rPr lang="en-US" sz="6600" dirty="0" smtClean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961" y="1388810"/>
            <a:ext cx="8298638" cy="4558153"/>
          </a:xfrm>
        </p:spPr>
        <p:txBody>
          <a:bodyPr/>
          <a:lstStyle/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00FF"/>
                </a:solidFill>
              </a:rPr>
              <a:t>R::= {S}</a:t>
            </a:r>
            <a:r>
              <a:rPr lang="en-US" sz="4800" dirty="0" smtClean="0"/>
              <a:t>.  If </a:t>
            </a:r>
            <a:r>
              <a:rPr lang="en-US" sz="4800" dirty="0" smtClean="0">
                <a:solidFill>
                  <a:srgbClr val="0000FF"/>
                </a:solidFill>
              </a:rPr>
              <a:t>S </a:t>
            </a:r>
            <a:r>
              <a:rPr lang="en-US" sz="4800" b="1" dirty="0" smtClean="0">
                <a:solidFill>
                  <a:srgbClr val="0000FF"/>
                </a:solidFill>
                <a:latin typeface="EuclidSymbol-Bold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/>
              <a:t>, then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FF"/>
                </a:solidFill>
              </a:rPr>
              <a:t>R has</a:t>
            </a:r>
            <a:r>
              <a:rPr lang="en-US" sz="4800" dirty="0" smtClean="0"/>
              <a:t> no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solidFill>
                  <a:srgbClr val="000000"/>
                </a:solidFill>
              </a:rPr>
              <a:t>-minimal element.</a:t>
            </a:r>
          </a:p>
          <a:p>
            <a:r>
              <a:rPr lang="en-US" sz="4800" dirty="0">
                <a:solidFill>
                  <a:srgbClr val="000000"/>
                </a:solidFill>
              </a:rPr>
              <a:t>I</a:t>
            </a:r>
            <a:r>
              <a:rPr lang="en-US" sz="4800" dirty="0" smtClean="0">
                <a:solidFill>
                  <a:srgbClr val="000000"/>
                </a:solidFill>
              </a:rPr>
              <a:t>f it exists, it must be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/>
              <a:t>,</a:t>
            </a:r>
            <a:endParaRPr lang="en-US" sz="4800" dirty="0"/>
          </a:p>
          <a:p>
            <a:r>
              <a:rPr lang="en-US" sz="4800" dirty="0" smtClean="0">
                <a:solidFill>
                  <a:srgbClr val="000000"/>
                </a:solidFill>
              </a:rPr>
              <a:t>but     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>
                <a:solidFill>
                  <a:srgbClr val="000000"/>
                </a:solidFill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Symbol-Bold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and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</a:rPr>
              <a:t>S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so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S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is not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-minimal i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.</a:t>
            </a:r>
            <a:endParaRPr lang="en-US" sz="4800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2017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1999" y="1450507"/>
            <a:ext cx="8644544" cy="4294665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 </a:t>
            </a:r>
            <a:r>
              <a:rPr lang="en-US" dirty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S </a:t>
            </a:r>
            <a:r>
              <a:rPr lang="en-US" dirty="0" smtClean="0"/>
              <a:t>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                                </a:t>
            </a:r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1912"/>
              </p:ext>
            </p:extLst>
          </p:nvPr>
        </p:nvGraphicFramePr>
        <p:xfrm>
          <a:off x="1130357" y="3406018"/>
          <a:ext cx="4981401" cy="111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Equation" r:id="rId5" imgW="1473200" imgH="330200" progId="Equation.DSMT4">
                  <p:embed/>
                </p:oleObj>
              </mc:Choice>
              <mc:Fallback>
                <p:oleObj name="Equation" r:id="rId5" imgW="1473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0357" y="3406018"/>
                        <a:ext cx="4981401" cy="1116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82792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1999" y="1450507"/>
            <a:ext cx="8644544" cy="4294665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 </a:t>
            </a:r>
            <a:r>
              <a:rPr lang="en-US" dirty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S </a:t>
            </a:r>
            <a:r>
              <a:rPr lang="en-US" dirty="0" smtClean="0"/>
              <a:t>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                                  i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/>
              <a:t>the collection of all sets </a:t>
            </a:r>
            <a:r>
              <a:rPr lang="en-US" dirty="0" smtClean="0">
                <a:sym typeface="Euclid Symbol"/>
              </a:rPr>
              <a:t>-- which is why it’s not a set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94200"/>
              </p:ext>
            </p:extLst>
          </p:nvPr>
        </p:nvGraphicFramePr>
        <p:xfrm>
          <a:off x="1130357" y="3406018"/>
          <a:ext cx="4981401" cy="111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Equation" r:id="rId5" imgW="1473200" imgH="330200" progId="Equation.DSMT4">
                  <p:embed/>
                </p:oleObj>
              </mc:Choice>
              <mc:Fallback>
                <p:oleObj name="Equation" r:id="rId5" imgW="1473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0357" y="3406018"/>
                        <a:ext cx="4981401" cy="1116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46469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019621"/>
              </p:ext>
            </p:extLst>
          </p:nvPr>
        </p:nvGraphicFramePr>
        <p:xfrm>
          <a:off x="682549" y="1416925"/>
          <a:ext cx="7889522" cy="247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778000" imgH="558800" progId="Equation.DSMT4">
                  <p:embed/>
                </p:oleObj>
              </mc:Choice>
              <mc:Fallback>
                <p:oleObj name="Equation" r:id="rId3" imgW="1778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49" y="1416925"/>
                        <a:ext cx="7889522" cy="24764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47783"/>
              </p:ext>
            </p:extLst>
          </p:nvPr>
        </p:nvGraphicFramePr>
        <p:xfrm>
          <a:off x="188691" y="3820584"/>
          <a:ext cx="8798077" cy="88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2019300" imgH="203200" progId="Equation.DSMT4">
                  <p:embed/>
                </p:oleObj>
              </mc:Choice>
              <mc:Fallback>
                <p:oleObj name="Equation" r:id="rId5" imgW="2019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691" y="3820584"/>
                        <a:ext cx="8798077" cy="885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6600" dirty="0">
                <a:solidFill>
                  <a:srgbClr val="0000FF"/>
                </a:solidFill>
              </a:rPr>
              <a:t>S </a:t>
            </a:r>
            <a:r>
              <a:rPr lang="en-US" sz="6600" dirty="0" smtClean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7389" y="4843036"/>
            <a:ext cx="65963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violating </a:t>
            </a:r>
            <a:r>
              <a:rPr lang="en-US" sz="5400" dirty="0" smtClean="0">
                <a:solidFill>
                  <a:srgbClr val="9751CB"/>
                </a:solidFill>
                <a:latin typeface="Comic Sans MS"/>
                <a:cs typeface="Comic Sans MS"/>
              </a:rPr>
              <a:t>Foundation</a:t>
            </a:r>
          </a:p>
        </p:txBody>
      </p:sp>
    </p:spTree>
    <p:extLst>
      <p:ext uri="{BB962C8B-B14F-4D97-AF65-F5344CB8AC3E}">
        <p14:creationId xmlns:p14="http://schemas.microsoft.com/office/powerpoint/2010/main" val="31586371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31254"/>
            <a:ext cx="9008984" cy="3750979"/>
          </a:xfrm>
        </p:spPr>
        <p:txBody>
          <a:bodyPr/>
          <a:lstStyle/>
          <a:p>
            <a:r>
              <a:rPr lang="en-US" sz="5400" dirty="0" smtClean="0"/>
              <a:t>Axioms of </a:t>
            </a:r>
            <a:r>
              <a:rPr lang="en-US" sz="5400" dirty="0" err="1" smtClean="0"/>
              <a:t>Zermelo</a:t>
            </a:r>
            <a:r>
              <a:rPr lang="en-US" sz="5400" dirty="0" smtClean="0"/>
              <a:t>-Frankel with the Choice axiom (ZFC) define the standard Theory of Sets</a:t>
            </a:r>
          </a:p>
        </p:txBody>
      </p:sp>
    </p:spTree>
    <p:extLst>
      <p:ext uri="{BB962C8B-B14F-4D97-AF65-F5344CB8AC3E}">
        <p14:creationId xmlns:p14="http://schemas.microsoft.com/office/powerpoint/2010/main" val="86447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65922" y="1528186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Extensional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9776" y="2206955"/>
            <a:ext cx="847346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4400" dirty="0" smtClean="0">
                <a:latin typeface="Comic Sans MS"/>
                <a:cs typeface="Comic Sans MS"/>
              </a:rPr>
              <a:t> and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y</a:t>
            </a:r>
            <a:r>
              <a:rPr lang="en-US" sz="4400" dirty="0" smtClean="0">
                <a:latin typeface="Comic Sans MS"/>
                <a:cs typeface="Comic Sans MS"/>
              </a:rPr>
              <a:t> have the same elements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422732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70512"/>
              </p:ext>
            </p:extLst>
          </p:nvPr>
        </p:nvGraphicFramePr>
        <p:xfrm>
          <a:off x="1128608" y="2316163"/>
          <a:ext cx="5207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5" imgW="1308100" imgH="215900" progId="Equation.DSMT4">
                  <p:embed/>
                </p:oleObj>
              </mc:Choice>
              <mc:Fallback>
                <p:oleObj name="Equation" r:id="rId5" imgW="1308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608" y="2316163"/>
                        <a:ext cx="5207000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2" y="1528186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Extension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9776" y="2325655"/>
            <a:ext cx="8473461" cy="2873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400" dirty="0" err="1" smtClean="0">
                <a:latin typeface="Comic Sans MS"/>
                <a:cs typeface="Comic Sans MS"/>
              </a:rPr>
              <a:t>iff</a:t>
            </a:r>
            <a:endParaRPr lang="en-US" sz="4400" dirty="0">
              <a:latin typeface="Comic Sans MS"/>
              <a:cs typeface="Comic Sans MS"/>
            </a:endParaRPr>
          </a:p>
          <a:p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4400" dirty="0">
                <a:latin typeface="Comic Sans MS"/>
                <a:cs typeface="Comic Sans MS"/>
              </a:rPr>
              <a:t> and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 y</a:t>
            </a:r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are members of th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ame sets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74375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89226"/>
              </p:ext>
            </p:extLst>
          </p:nvPr>
        </p:nvGraphicFramePr>
        <p:xfrm>
          <a:off x="1128608" y="2316163"/>
          <a:ext cx="5207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name="Equation" r:id="rId5" imgW="1308100" imgH="215900" progId="Equation.DSMT4">
                  <p:embed/>
                </p:oleObj>
              </mc:Choice>
              <mc:Fallback>
                <p:oleObj name="Equation" r:id="rId5" imgW="1308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608" y="2316163"/>
                        <a:ext cx="5207000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2" y="1528186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Extension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9776" y="2325655"/>
            <a:ext cx="847346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400" dirty="0" err="1" smtClean="0">
                <a:latin typeface="Comic Sans MS"/>
                <a:cs typeface="Comic Sans MS"/>
              </a:rPr>
              <a:t>iff</a:t>
            </a:r>
            <a:endParaRPr lang="en-US" sz="4400" dirty="0"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801696"/>
              </p:ext>
            </p:extLst>
          </p:nvPr>
        </p:nvGraphicFramePr>
        <p:xfrm>
          <a:off x="1091188" y="3963048"/>
          <a:ext cx="5208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" name="Equation" r:id="rId7" imgW="1308100" imgH="215900" progId="Equation.DSMT4">
                  <p:embed/>
                </p:oleObj>
              </mc:Choice>
              <mc:Fallback>
                <p:oleObj name="Equation" r:id="rId7" imgW="1308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188" y="3963048"/>
                        <a:ext cx="5208588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83655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25255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81656"/>
              </p:ext>
            </p:extLst>
          </p:nvPr>
        </p:nvGraphicFramePr>
        <p:xfrm>
          <a:off x="802542" y="3429000"/>
          <a:ext cx="71929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Equation" r:id="rId5" imgW="1549400" imgH="215900" progId="Equation.DSMT4">
                  <p:embed/>
                </p:oleObj>
              </mc:Choice>
              <mc:Fallback>
                <p:oleObj name="Equation" r:id="rId5" imgW="1549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542" y="3429000"/>
                        <a:ext cx="7192963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83390" y="2302816"/>
            <a:ext cx="75875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ry set has a power set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74924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325301"/>
            <a:ext cx="37413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Comprehen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1116" y="1899235"/>
            <a:ext cx="8456424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is a set, and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P(x)</a:t>
            </a:r>
            <a:r>
              <a:rPr lang="en-US" sz="5400" dirty="0" smtClean="0">
                <a:latin typeface="Comic Sans MS"/>
                <a:cs typeface="Comic Sans MS"/>
              </a:rPr>
              <a:t> is a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predicate of set theory,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then</a:t>
            </a:r>
          </a:p>
          <a:p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is a set 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081841"/>
              </p:ext>
            </p:extLst>
          </p:nvPr>
        </p:nvGraphicFramePr>
        <p:xfrm>
          <a:off x="2148991" y="4063033"/>
          <a:ext cx="5039694" cy="1278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Equation" r:id="rId5" imgW="901700" imgH="228600" progId="Equation.DSMT4">
                  <p:embed/>
                </p:oleObj>
              </mc:Choice>
              <mc:Fallback>
                <p:oleObj name="Equation" r:id="rId5" imgW="901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991" y="4063033"/>
                        <a:ext cx="5039694" cy="12785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747345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481141" cy="4577051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no set is a member of itself,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or a member of a member…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40671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2788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Found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5830" y="2255336"/>
            <a:ext cx="54068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4800" dirty="0" smtClean="0">
                <a:latin typeface="Comic Sans MS"/>
                <a:cs typeface="Comic Sans MS"/>
              </a:rPr>
              <a:t> is </a:t>
            </a:r>
            <a:r>
              <a:rPr lang="en-US" sz="4800" b="1" dirty="0" smtClean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solidFill>
                  <a:srgbClr val="9751CB"/>
                </a:solidFill>
                <a:latin typeface="Comic Sans MS"/>
                <a:cs typeface="Comic Sans MS"/>
              </a:rPr>
              <a:t>-minimal</a:t>
            </a:r>
            <a:r>
              <a:rPr lang="en-US" sz="4800" dirty="0" smtClean="0">
                <a:latin typeface="Comic Sans MS"/>
                <a:cs typeface="Comic Sans MS"/>
              </a:rPr>
              <a:t> i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39173" y="3371132"/>
            <a:ext cx="8099693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 is in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y,</a:t>
            </a:r>
            <a:r>
              <a:rPr lang="en-US" sz="5400" dirty="0" smtClean="0">
                <a:latin typeface="Comic Sans MS"/>
                <a:cs typeface="Comic Sans MS"/>
              </a:rPr>
              <a:t> and nothing in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is also in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4845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36</TotalTime>
  <Words>375</Words>
  <Application>Microsoft Macintosh PowerPoint</Application>
  <PresentationFormat>On-screen Show (4:3)</PresentationFormat>
  <Paragraphs>80</Paragraphs>
  <Slides>17</Slides>
  <Notes>1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1_Custom Design</vt:lpstr>
      <vt:lpstr>Equation</vt:lpstr>
      <vt:lpstr>PowerPoint Presentation</vt:lpstr>
      <vt:lpstr>Zermelo-Frankel Set Theory</vt:lpstr>
      <vt:lpstr>Some Axioms of Set Theory</vt:lpstr>
      <vt:lpstr>Some Axioms of Set Theory</vt:lpstr>
      <vt:lpstr>Some Axioms of Set Theory</vt:lpstr>
      <vt:lpstr>Some Axioms of Set Theory</vt:lpstr>
      <vt:lpstr>Some Axioms of Set Theory</vt:lpstr>
      <vt:lpstr>Zermelo-Frankel Set Theory</vt:lpstr>
      <vt:lpstr>Some Axioms of Set Theory</vt:lpstr>
      <vt:lpstr>Some Axioms of Set Theory</vt:lpstr>
      <vt:lpstr>Some Axioms of Set Theory</vt:lpstr>
      <vt:lpstr>Some Axioms of Set Theory</vt:lpstr>
      <vt:lpstr>S ∉ S</vt:lpstr>
      <vt:lpstr>S ∉ S</vt:lpstr>
      <vt:lpstr>Zermelo-Frankel Set Theory</vt:lpstr>
      <vt:lpstr>Zermelo-Frankel Set Theory</vt:lpstr>
      <vt:lpstr>S ∉ 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96</cp:revision>
  <cp:lastPrinted>2015-03-01T22:28:43Z</cp:lastPrinted>
  <dcterms:created xsi:type="dcterms:W3CDTF">2011-02-18T03:43:54Z</dcterms:created>
  <dcterms:modified xsi:type="dcterms:W3CDTF">2015-03-02T05:02:24Z</dcterms:modified>
</cp:coreProperties>
</file>